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1" autoAdjust="0"/>
    <p:restoredTop sz="76364" autoAdjust="0"/>
  </p:normalViewPr>
  <p:slideViewPr>
    <p:cSldViewPr snapToGrid="0">
      <p:cViewPr varScale="1">
        <p:scale>
          <a:sx n="56" d="100"/>
          <a:sy n="56" d="100"/>
        </p:scale>
        <p:origin x="123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43F98FE-861D-461B-9925-74279E376A0C}" type="doc">
      <dgm:prSet loTypeId="urn:microsoft.com/office/officeart/2008/layout/VerticalCurvedList" loCatId="list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en-US"/>
        </a:p>
      </dgm:t>
    </dgm:pt>
    <dgm:pt modelId="{68FFFD5B-36E2-4EE3-BE2D-AE09BD63E540}">
      <dgm:prSet phldrT="[Text]" custT="1"/>
      <dgm:spPr>
        <a:solidFill>
          <a:prstClr val="white">
            <a:hueOff val="0"/>
            <a:satOff val="0"/>
            <a:lumOff val="0"/>
            <a:alphaOff val="0"/>
          </a:prstClr>
        </a:solidFill>
        <a:ln w="12700" cap="flat" cmpd="sng" algn="ctr">
          <a:solidFill>
            <a:srgbClr val="4472C4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gm:spPr>
      <dgm:t>
        <a:bodyPr spcFirstLastPara="0" vert="horz" wrap="square" lIns="397800" tIns="68580" rIns="68580" bIns="68580" numCol="1" spcCol="1270" anchor="ctr" anchorCtr="0"/>
        <a:lstStyle/>
        <a:p>
          <a:r>
            <a:rPr lang="en-US" sz="27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  </a:t>
          </a:r>
          <a:r>
            <a:rPr lang="en-US" sz="25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Kiến</a:t>
          </a:r>
          <a:r>
            <a:rPr lang="en-US" sz="25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rúc</a:t>
          </a:r>
          <a:r>
            <a:rPr lang="en-US" sz="25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mạng</a:t>
          </a:r>
          <a:r>
            <a:rPr lang="en-US" sz="25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GSM</a:t>
          </a:r>
          <a:endParaRPr lang="en-US" sz="2500" dirty="0">
            <a:solidFill>
              <a:srgbClr val="00B050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4706ECD6-B5C8-4B16-9EB5-8BEC147AF30D}" type="parTrans" cxnId="{0D567561-C1A1-4FAC-B8DF-BF57A51A9B1E}">
      <dgm:prSet/>
      <dgm:spPr/>
      <dgm:t>
        <a:bodyPr/>
        <a:lstStyle/>
        <a:p>
          <a:endParaRPr lang="en-US">
            <a:solidFill>
              <a:srgbClr val="00B050"/>
            </a:solidFill>
          </a:endParaRPr>
        </a:p>
      </dgm:t>
    </dgm:pt>
    <dgm:pt modelId="{E118B711-71A7-4B19-86C9-94C9E6208813}" type="sibTrans" cxnId="{0D567561-C1A1-4FAC-B8DF-BF57A51A9B1E}">
      <dgm:prSet/>
      <dgm:spPr/>
      <dgm:t>
        <a:bodyPr/>
        <a:lstStyle/>
        <a:p>
          <a:endParaRPr lang="en-US">
            <a:solidFill>
              <a:srgbClr val="00B050"/>
            </a:solidFill>
          </a:endParaRPr>
        </a:p>
      </dgm:t>
    </dgm:pt>
    <dgm:pt modelId="{240A7B3E-03FE-47E8-B06F-3CB61CEDF4EC}">
      <dgm:prSet/>
      <dgm:spPr/>
      <dgm:t>
        <a:bodyPr/>
        <a:lstStyle/>
        <a:p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Mô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hình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xử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lý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ín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hiệu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b="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rong</a:t>
          </a:r>
          <a:r>
            <a:rPr lang="en-US" b="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GSM</a:t>
          </a:r>
          <a:endParaRPr lang="en-US" b="0" dirty="0">
            <a:solidFill>
              <a:srgbClr val="00B050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146EF4A8-1502-4B0B-846E-A26C689B36C5}" type="parTrans" cxnId="{D2326170-2DD1-4BB3-897A-D0783B22ECAA}">
      <dgm:prSet/>
      <dgm:spPr/>
      <dgm:t>
        <a:bodyPr/>
        <a:lstStyle/>
        <a:p>
          <a:endParaRPr lang="en-US"/>
        </a:p>
      </dgm:t>
    </dgm:pt>
    <dgm:pt modelId="{B5FE5458-BBF2-4DFD-8549-48FFED9B6AA1}" type="sibTrans" cxnId="{D2326170-2DD1-4BB3-897A-D0783B22ECAA}">
      <dgm:prSet/>
      <dgm:spPr/>
      <dgm:t>
        <a:bodyPr/>
        <a:lstStyle/>
        <a:p>
          <a:endParaRPr lang="en-US"/>
        </a:p>
      </dgm:t>
    </dgm:pt>
    <dgm:pt modelId="{77AA60B9-5317-4272-A990-526805A23B99}">
      <dgm:prSet/>
      <dgm:spPr/>
      <dgm:t>
        <a:bodyPr/>
        <a:lstStyle/>
        <a:p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Phân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ích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các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hành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phần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rong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xử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lý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ín</a:t>
          </a:r>
          <a:r>
            <a: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hiệu</a:t>
          </a:r>
          <a:endParaRPr lang="en-US" dirty="0">
            <a:solidFill>
              <a:srgbClr val="00B050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91A2A973-550E-46B1-819A-5A29603FFDE7}" type="parTrans" cxnId="{C98E0F5F-C59F-4B35-BFEB-BE444D55DD14}">
      <dgm:prSet/>
      <dgm:spPr/>
      <dgm:t>
        <a:bodyPr/>
        <a:lstStyle/>
        <a:p>
          <a:endParaRPr lang="en-US"/>
        </a:p>
      </dgm:t>
    </dgm:pt>
    <dgm:pt modelId="{185BDF14-D640-4899-B31A-5CD2B83A0D04}" type="sibTrans" cxnId="{C98E0F5F-C59F-4B35-BFEB-BE444D55DD14}">
      <dgm:prSet/>
      <dgm:spPr/>
      <dgm:t>
        <a:bodyPr/>
        <a:lstStyle/>
        <a:p>
          <a:endParaRPr lang="en-US"/>
        </a:p>
      </dgm:t>
    </dgm:pt>
    <dgm:pt modelId="{FC03D378-EDEE-4A6C-9AAE-E8F1ECA49BD5}" type="pres">
      <dgm:prSet presAssocID="{A43F98FE-861D-461B-9925-74279E376A0C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AD181CF8-6541-47AA-B5D6-02EDA2DA0E0B}" type="pres">
      <dgm:prSet presAssocID="{A43F98FE-861D-461B-9925-74279E376A0C}" presName="Name1" presStyleCnt="0"/>
      <dgm:spPr/>
    </dgm:pt>
    <dgm:pt modelId="{CAD129C4-5AB3-4C61-AB6A-2BA79D2C8E8A}" type="pres">
      <dgm:prSet presAssocID="{A43F98FE-861D-461B-9925-74279E376A0C}" presName="cycle" presStyleCnt="0"/>
      <dgm:spPr/>
    </dgm:pt>
    <dgm:pt modelId="{86B8F260-3D17-4DDA-A289-850FA7946398}" type="pres">
      <dgm:prSet presAssocID="{A43F98FE-861D-461B-9925-74279E376A0C}" presName="srcNode" presStyleLbl="node1" presStyleIdx="0" presStyleCnt="3"/>
      <dgm:spPr/>
    </dgm:pt>
    <dgm:pt modelId="{FE06F1BA-3F21-448F-8F4F-235E239D81B7}" type="pres">
      <dgm:prSet presAssocID="{A43F98FE-861D-461B-9925-74279E376A0C}" presName="conn" presStyleLbl="parChTrans1D2" presStyleIdx="0" presStyleCnt="1"/>
      <dgm:spPr/>
      <dgm:t>
        <a:bodyPr/>
        <a:lstStyle/>
        <a:p>
          <a:endParaRPr lang="en-US"/>
        </a:p>
      </dgm:t>
    </dgm:pt>
    <dgm:pt modelId="{74668EE2-B675-451E-9203-D7655F1C6A21}" type="pres">
      <dgm:prSet presAssocID="{A43F98FE-861D-461B-9925-74279E376A0C}" presName="extraNode" presStyleLbl="node1" presStyleIdx="0" presStyleCnt="3"/>
      <dgm:spPr/>
    </dgm:pt>
    <dgm:pt modelId="{762C16C5-9E3B-4FF3-8687-C8EDBFBE99E9}" type="pres">
      <dgm:prSet presAssocID="{A43F98FE-861D-461B-9925-74279E376A0C}" presName="dstNode" presStyleLbl="node1" presStyleIdx="0" presStyleCnt="3"/>
      <dgm:spPr/>
    </dgm:pt>
    <dgm:pt modelId="{DED9B5CC-D1E3-4414-A2A0-39DFF5310E35}" type="pres">
      <dgm:prSet presAssocID="{68FFFD5B-36E2-4EE3-BE2D-AE09BD63E540}" presName="text_1" presStyleLbl="node1" presStyleIdx="0" presStyleCnt="3">
        <dgm:presLayoutVars>
          <dgm:bulletEnabled val="1"/>
        </dgm:presLayoutVars>
      </dgm:prSet>
      <dgm:spPr>
        <a:xfrm>
          <a:off x="379367" y="250422"/>
          <a:ext cx="7047391" cy="501165"/>
        </a:xfrm>
        <a:prstGeom prst="rect">
          <a:avLst/>
        </a:prstGeom>
      </dgm:spPr>
      <dgm:t>
        <a:bodyPr/>
        <a:lstStyle/>
        <a:p>
          <a:endParaRPr lang="en-US"/>
        </a:p>
      </dgm:t>
    </dgm:pt>
    <dgm:pt modelId="{2DFAFAF7-7221-48AA-B433-A7B2F394AD9A}" type="pres">
      <dgm:prSet presAssocID="{68FFFD5B-36E2-4EE3-BE2D-AE09BD63E540}" presName="accent_1" presStyleCnt="0"/>
      <dgm:spPr/>
    </dgm:pt>
    <dgm:pt modelId="{0EF3D7A7-BF24-4D7B-8464-8DCCF430A89F}" type="pres">
      <dgm:prSet presAssocID="{68FFFD5B-36E2-4EE3-BE2D-AE09BD63E540}" presName="accentRepeatNode" presStyleLbl="solidFgAcc1" presStyleIdx="0" presStyleCnt="3"/>
      <dgm:spPr/>
    </dgm:pt>
    <dgm:pt modelId="{CA11BF29-4D9D-49F1-835C-746EB07EB76A}" type="pres">
      <dgm:prSet presAssocID="{240A7B3E-03FE-47E8-B06F-3CB61CEDF4EC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5B36A3-71E0-40DF-A0DF-7DCA9B5AAD41}" type="pres">
      <dgm:prSet presAssocID="{240A7B3E-03FE-47E8-B06F-3CB61CEDF4EC}" presName="accent_2" presStyleCnt="0"/>
      <dgm:spPr/>
    </dgm:pt>
    <dgm:pt modelId="{3F595278-7779-4D8E-A04E-61CF3359556E}" type="pres">
      <dgm:prSet presAssocID="{240A7B3E-03FE-47E8-B06F-3CB61CEDF4EC}" presName="accentRepeatNode" presStyleLbl="solidFgAcc1" presStyleIdx="1" presStyleCnt="3"/>
      <dgm:spPr/>
    </dgm:pt>
    <dgm:pt modelId="{A32A196F-F507-4874-9DBD-B979284828DB}" type="pres">
      <dgm:prSet presAssocID="{77AA60B9-5317-4272-A990-526805A23B99}" presName="text_3" presStyleLbl="node1" presStyleIdx="2" presStyleCnt="3" custScaleX="10501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A3B8C97-8420-4989-8EC4-0F9ED28983F7}" type="pres">
      <dgm:prSet presAssocID="{77AA60B9-5317-4272-A990-526805A23B99}" presName="accent_3" presStyleCnt="0"/>
      <dgm:spPr/>
    </dgm:pt>
    <dgm:pt modelId="{2ED4D258-8266-4333-8246-3FF6D625A2E4}" type="pres">
      <dgm:prSet presAssocID="{77AA60B9-5317-4272-A990-526805A23B99}" presName="accentRepeatNode" presStyleLbl="solidFgAcc1" presStyleIdx="2" presStyleCnt="3"/>
      <dgm:spPr/>
    </dgm:pt>
  </dgm:ptLst>
  <dgm:cxnLst>
    <dgm:cxn modelId="{1D0CED38-B941-4FF9-8CCA-9E87E644A790}" type="presOf" srcId="{A43F98FE-861D-461B-9925-74279E376A0C}" destId="{FC03D378-EDEE-4A6C-9AAE-E8F1ECA49BD5}" srcOrd="0" destOrd="0" presId="urn:microsoft.com/office/officeart/2008/layout/VerticalCurvedList"/>
    <dgm:cxn modelId="{D061FA69-A479-4A26-8171-4823B931B6AF}" type="presOf" srcId="{68FFFD5B-36E2-4EE3-BE2D-AE09BD63E540}" destId="{DED9B5CC-D1E3-4414-A2A0-39DFF5310E35}" srcOrd="0" destOrd="0" presId="urn:microsoft.com/office/officeart/2008/layout/VerticalCurvedList"/>
    <dgm:cxn modelId="{3AD121B0-F3D1-47BA-B361-5C886CFBC25F}" type="presOf" srcId="{77AA60B9-5317-4272-A990-526805A23B99}" destId="{A32A196F-F507-4874-9DBD-B979284828DB}" srcOrd="0" destOrd="0" presId="urn:microsoft.com/office/officeart/2008/layout/VerticalCurvedList"/>
    <dgm:cxn modelId="{C98E0F5F-C59F-4B35-BFEB-BE444D55DD14}" srcId="{A43F98FE-861D-461B-9925-74279E376A0C}" destId="{77AA60B9-5317-4272-A990-526805A23B99}" srcOrd="2" destOrd="0" parTransId="{91A2A973-550E-46B1-819A-5A29603FFDE7}" sibTransId="{185BDF14-D640-4899-B31A-5CD2B83A0D04}"/>
    <dgm:cxn modelId="{0D567561-C1A1-4FAC-B8DF-BF57A51A9B1E}" srcId="{A43F98FE-861D-461B-9925-74279E376A0C}" destId="{68FFFD5B-36E2-4EE3-BE2D-AE09BD63E540}" srcOrd="0" destOrd="0" parTransId="{4706ECD6-B5C8-4B16-9EB5-8BEC147AF30D}" sibTransId="{E118B711-71A7-4B19-86C9-94C9E6208813}"/>
    <dgm:cxn modelId="{D2326170-2DD1-4BB3-897A-D0783B22ECAA}" srcId="{A43F98FE-861D-461B-9925-74279E376A0C}" destId="{240A7B3E-03FE-47E8-B06F-3CB61CEDF4EC}" srcOrd="1" destOrd="0" parTransId="{146EF4A8-1502-4B0B-846E-A26C689B36C5}" sibTransId="{B5FE5458-BBF2-4DFD-8549-48FFED9B6AA1}"/>
    <dgm:cxn modelId="{138C43EE-9F7C-446C-9A15-D3C82E305820}" type="presOf" srcId="{E118B711-71A7-4B19-86C9-94C9E6208813}" destId="{FE06F1BA-3F21-448F-8F4F-235E239D81B7}" srcOrd="0" destOrd="0" presId="urn:microsoft.com/office/officeart/2008/layout/VerticalCurvedList"/>
    <dgm:cxn modelId="{3903E526-7E22-4FC9-8C69-DD522E7CB706}" type="presOf" srcId="{240A7B3E-03FE-47E8-B06F-3CB61CEDF4EC}" destId="{CA11BF29-4D9D-49F1-835C-746EB07EB76A}" srcOrd="0" destOrd="0" presId="urn:microsoft.com/office/officeart/2008/layout/VerticalCurvedList"/>
    <dgm:cxn modelId="{1EF1112C-AB07-4732-B3A3-DBBEA3C5DA08}" type="presParOf" srcId="{FC03D378-EDEE-4A6C-9AAE-E8F1ECA49BD5}" destId="{AD181CF8-6541-47AA-B5D6-02EDA2DA0E0B}" srcOrd="0" destOrd="0" presId="urn:microsoft.com/office/officeart/2008/layout/VerticalCurvedList"/>
    <dgm:cxn modelId="{285DDECB-65B7-4202-8C29-7994DE89AA25}" type="presParOf" srcId="{AD181CF8-6541-47AA-B5D6-02EDA2DA0E0B}" destId="{CAD129C4-5AB3-4C61-AB6A-2BA79D2C8E8A}" srcOrd="0" destOrd="0" presId="urn:microsoft.com/office/officeart/2008/layout/VerticalCurvedList"/>
    <dgm:cxn modelId="{DEBFEB11-E677-4EC5-A934-FAC58B42D61B}" type="presParOf" srcId="{CAD129C4-5AB3-4C61-AB6A-2BA79D2C8E8A}" destId="{86B8F260-3D17-4DDA-A289-850FA7946398}" srcOrd="0" destOrd="0" presId="urn:microsoft.com/office/officeart/2008/layout/VerticalCurvedList"/>
    <dgm:cxn modelId="{0AD4EA04-3E6E-4259-A3A9-A36973EFF4BD}" type="presParOf" srcId="{CAD129C4-5AB3-4C61-AB6A-2BA79D2C8E8A}" destId="{FE06F1BA-3F21-448F-8F4F-235E239D81B7}" srcOrd="1" destOrd="0" presId="urn:microsoft.com/office/officeart/2008/layout/VerticalCurvedList"/>
    <dgm:cxn modelId="{A7A4F04A-2BDF-42CD-991A-AA7CFF520019}" type="presParOf" srcId="{CAD129C4-5AB3-4C61-AB6A-2BA79D2C8E8A}" destId="{74668EE2-B675-451E-9203-D7655F1C6A21}" srcOrd="2" destOrd="0" presId="urn:microsoft.com/office/officeart/2008/layout/VerticalCurvedList"/>
    <dgm:cxn modelId="{1A703A12-61AA-4840-8A4B-90CE0F797840}" type="presParOf" srcId="{CAD129C4-5AB3-4C61-AB6A-2BA79D2C8E8A}" destId="{762C16C5-9E3B-4FF3-8687-C8EDBFBE99E9}" srcOrd="3" destOrd="0" presId="urn:microsoft.com/office/officeart/2008/layout/VerticalCurvedList"/>
    <dgm:cxn modelId="{EDBAF04B-85D4-4E1B-89EB-C14CD23257EE}" type="presParOf" srcId="{AD181CF8-6541-47AA-B5D6-02EDA2DA0E0B}" destId="{DED9B5CC-D1E3-4414-A2A0-39DFF5310E35}" srcOrd="1" destOrd="0" presId="urn:microsoft.com/office/officeart/2008/layout/VerticalCurvedList"/>
    <dgm:cxn modelId="{C2250D9C-FD19-45F0-A15E-D4FBB0990404}" type="presParOf" srcId="{AD181CF8-6541-47AA-B5D6-02EDA2DA0E0B}" destId="{2DFAFAF7-7221-48AA-B433-A7B2F394AD9A}" srcOrd="2" destOrd="0" presId="urn:microsoft.com/office/officeart/2008/layout/VerticalCurvedList"/>
    <dgm:cxn modelId="{F64FA827-281B-4E06-9DAA-DB97D0C2F00C}" type="presParOf" srcId="{2DFAFAF7-7221-48AA-B433-A7B2F394AD9A}" destId="{0EF3D7A7-BF24-4D7B-8464-8DCCF430A89F}" srcOrd="0" destOrd="0" presId="urn:microsoft.com/office/officeart/2008/layout/VerticalCurvedList"/>
    <dgm:cxn modelId="{1123DFAD-F8D7-4848-B041-FF32257DE55B}" type="presParOf" srcId="{AD181CF8-6541-47AA-B5D6-02EDA2DA0E0B}" destId="{CA11BF29-4D9D-49F1-835C-746EB07EB76A}" srcOrd="3" destOrd="0" presId="urn:microsoft.com/office/officeart/2008/layout/VerticalCurvedList"/>
    <dgm:cxn modelId="{40234FAF-0EA4-4044-98F1-4B491DB89093}" type="presParOf" srcId="{AD181CF8-6541-47AA-B5D6-02EDA2DA0E0B}" destId="{3C5B36A3-71E0-40DF-A0DF-7DCA9B5AAD41}" srcOrd="4" destOrd="0" presId="urn:microsoft.com/office/officeart/2008/layout/VerticalCurvedList"/>
    <dgm:cxn modelId="{EBBBCA1D-EFE1-4BD0-AFB8-4C522F2666C5}" type="presParOf" srcId="{3C5B36A3-71E0-40DF-A0DF-7DCA9B5AAD41}" destId="{3F595278-7779-4D8E-A04E-61CF3359556E}" srcOrd="0" destOrd="0" presId="urn:microsoft.com/office/officeart/2008/layout/VerticalCurvedList"/>
    <dgm:cxn modelId="{C9EF7154-E170-44D2-830C-32158E44AAB8}" type="presParOf" srcId="{AD181CF8-6541-47AA-B5D6-02EDA2DA0E0B}" destId="{A32A196F-F507-4874-9DBD-B979284828DB}" srcOrd="5" destOrd="0" presId="urn:microsoft.com/office/officeart/2008/layout/VerticalCurvedList"/>
    <dgm:cxn modelId="{89A60384-0270-4FE0-ABD5-E0DF3D9CDA06}" type="presParOf" srcId="{AD181CF8-6541-47AA-B5D6-02EDA2DA0E0B}" destId="{2A3B8C97-8420-4989-8EC4-0F9ED28983F7}" srcOrd="6" destOrd="0" presId="urn:microsoft.com/office/officeart/2008/layout/VerticalCurvedList"/>
    <dgm:cxn modelId="{C7A3D7F1-11BC-4550-AA7F-62A37E7A7055}" type="presParOf" srcId="{2A3B8C97-8420-4989-8EC4-0F9ED28983F7}" destId="{2ED4D258-8266-4333-8246-3FF6D625A2E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06F1BA-3F21-448F-8F4F-235E239D81B7}">
      <dsp:nvSpPr>
        <dsp:cNvPr id="0" name=""/>
        <dsp:cNvSpPr/>
      </dsp:nvSpPr>
      <dsp:spPr>
        <a:xfrm>
          <a:off x="-4617086" y="-694783"/>
          <a:ext cx="5397612" cy="5397612"/>
        </a:xfrm>
        <a:prstGeom prst="blockArc">
          <a:avLst>
            <a:gd name="adj1" fmla="val 18900000"/>
            <a:gd name="adj2" fmla="val 2700000"/>
            <a:gd name="adj3" fmla="val 400"/>
          </a:avLst>
        </a:prstGeom>
        <a:noFill/>
        <a:ln w="127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ED9B5CC-D1E3-4414-A2A0-39DFF5310E35}">
      <dsp:nvSpPr>
        <dsp:cNvPr id="0" name=""/>
        <dsp:cNvSpPr/>
      </dsp:nvSpPr>
      <dsp:spPr>
        <a:xfrm>
          <a:off x="471268" y="400804"/>
          <a:ext cx="6869434" cy="801609"/>
        </a:xfrm>
        <a:prstGeom prst="rect">
          <a:avLst/>
        </a:prstGeom>
        <a:solidFill>
          <a:prstClr val="white">
            <a:hueOff val="0"/>
            <a:satOff val="0"/>
            <a:lumOff val="0"/>
            <a:alphaOff val="0"/>
          </a:prstClr>
        </a:solidFill>
        <a:ln w="12700" cap="flat" cmpd="sng" algn="ctr">
          <a:solidFill>
            <a:srgbClr val="4472C4">
              <a:shade val="80000"/>
              <a:hueOff val="0"/>
              <a:satOff val="0"/>
              <a:lumOff val="0"/>
              <a:alphaOff val="0"/>
            </a:srgb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7800" tIns="68580" rIns="68580" bIns="6858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 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Kiến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rúc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mạng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GSM</a:t>
          </a:r>
          <a:endParaRPr lang="en-US" sz="2500" kern="1200" dirty="0">
            <a:solidFill>
              <a:srgbClr val="00B050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471268" y="400804"/>
        <a:ext cx="6869434" cy="801609"/>
      </dsp:txXfrm>
    </dsp:sp>
    <dsp:sp modelId="{0EF3D7A7-BF24-4D7B-8464-8DCCF430A89F}">
      <dsp:nvSpPr>
        <dsp:cNvPr id="0" name=""/>
        <dsp:cNvSpPr/>
      </dsp:nvSpPr>
      <dsp:spPr>
        <a:xfrm>
          <a:off x="-29737" y="300603"/>
          <a:ext cx="1002011" cy="100201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A11BF29-4D9D-49F1-835C-746EB07EB76A}">
      <dsp:nvSpPr>
        <dsp:cNvPr id="0" name=""/>
        <dsp:cNvSpPr/>
      </dsp:nvSpPr>
      <dsp:spPr>
        <a:xfrm>
          <a:off x="762652" y="1603218"/>
          <a:ext cx="6578049" cy="80160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6277" tIns="63500" rIns="63500" bIns="6350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Mô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hình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xử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lý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ín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hiệu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b="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rong</a:t>
          </a:r>
          <a:r>
            <a:rPr lang="en-US" sz="2500" b="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GSM</a:t>
          </a:r>
          <a:endParaRPr lang="en-US" sz="2500" b="0" kern="1200" dirty="0">
            <a:solidFill>
              <a:srgbClr val="00B050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762652" y="1603218"/>
        <a:ext cx="6578049" cy="801609"/>
      </dsp:txXfrm>
    </dsp:sp>
    <dsp:sp modelId="{3F595278-7779-4D8E-A04E-61CF3359556E}">
      <dsp:nvSpPr>
        <dsp:cNvPr id="0" name=""/>
        <dsp:cNvSpPr/>
      </dsp:nvSpPr>
      <dsp:spPr>
        <a:xfrm>
          <a:off x="261647" y="1503016"/>
          <a:ext cx="1002011" cy="100201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32A196F-F507-4874-9DBD-B979284828DB}">
      <dsp:nvSpPr>
        <dsp:cNvPr id="0" name=""/>
        <dsp:cNvSpPr/>
      </dsp:nvSpPr>
      <dsp:spPr>
        <a:xfrm>
          <a:off x="299154" y="2805631"/>
          <a:ext cx="7213661" cy="80160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6277" tIns="63500" rIns="63500" bIns="6350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Phân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ích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các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hành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phần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rong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xử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lý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tín</a:t>
          </a:r>
          <a:r>
            <a:rPr lang="en-US" sz="2500" kern="12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500" kern="1200" dirty="0" err="1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rPr>
            <a:t>hiệu</a:t>
          </a:r>
          <a:endParaRPr lang="en-US" sz="2500" kern="1200" dirty="0">
            <a:solidFill>
              <a:srgbClr val="00B050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299154" y="2805631"/>
        <a:ext cx="7213661" cy="801609"/>
      </dsp:txXfrm>
    </dsp:sp>
    <dsp:sp modelId="{2ED4D258-8266-4333-8246-3FF6D625A2E4}">
      <dsp:nvSpPr>
        <dsp:cNvPr id="0" name=""/>
        <dsp:cNvSpPr/>
      </dsp:nvSpPr>
      <dsp:spPr>
        <a:xfrm>
          <a:off x="-29737" y="2705430"/>
          <a:ext cx="1002011" cy="100201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011853-2FC4-45AF-89B8-415F31E3D0DD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878703-EA19-467E-8527-DB679DE83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9696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359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S </a:t>
            </a:r>
            <a:r>
              <a:rPr lang="en-US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ị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ụ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ư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ùng</a:t>
            </a:r>
            <a:r>
              <a:rPr lang="en-US" baseline="0" dirty="0" smtClean="0"/>
              <a:t>. ME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IMEI. </a:t>
            </a:r>
            <a:r>
              <a:rPr lang="en-US" baseline="0" dirty="0" err="1" smtClean="0"/>
              <a:t>T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ự</a:t>
            </a:r>
            <a:r>
              <a:rPr lang="en-US" baseline="0" dirty="0" smtClean="0"/>
              <a:t>, SIM </a:t>
            </a:r>
            <a:r>
              <a:rPr lang="en-US" baseline="0" dirty="0" err="1" smtClean="0"/>
              <a:t>c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ISMI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ố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ạ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ố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ồ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rạ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ốc</a:t>
            </a:r>
            <a:r>
              <a:rPr lang="en-US" baseline="0" dirty="0" smtClean="0"/>
              <a:t>(BTS)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ạ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ốc</a:t>
            </a:r>
            <a:r>
              <a:rPr lang="en-US" baseline="0" dirty="0" smtClean="0"/>
              <a:t>(BSC).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i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ầ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bi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é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ế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ấ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"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ắ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baseline="0" dirty="0" smtClean="0"/>
          </a:p>
          <a:p>
            <a:r>
              <a:rPr lang="en-US" baseline="0" dirty="0" smtClean="0"/>
              <a:t>BTS( Base Transceiver Station).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ă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MS </a:t>
            </a:r>
            <a:r>
              <a:rPr lang="en-US" baseline="0" dirty="0" err="1" smtClean="0"/>
              <a:t>nằ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ủ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ó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ó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N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ell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y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ạ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ốc</a:t>
            </a:r>
            <a:r>
              <a:rPr lang="en-US" baseline="0" dirty="0" smtClean="0"/>
              <a:t>. </a:t>
            </a:r>
          </a:p>
          <a:p>
            <a:r>
              <a:rPr lang="en-US" baseline="0" dirty="0" err="1" smtClean="0"/>
              <a:t>Trạ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ốc</a:t>
            </a:r>
            <a:r>
              <a:rPr lang="en-US" baseline="0" dirty="0" smtClean="0"/>
              <a:t> (BSC): </a:t>
            </a:r>
            <a:r>
              <a:rPr lang="en-US" baseline="0" dirty="0" err="1" smtClean="0"/>
              <a:t>Qu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BTS. </a:t>
            </a:r>
            <a:r>
              <a:rPr lang="en-US" baseline="0" dirty="0" err="1" smtClean="0"/>
              <a:t>Th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ê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yế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… </a:t>
            </a:r>
          </a:p>
          <a:p>
            <a:r>
              <a:rPr lang="en-US" dirty="0" smtClean="0"/>
              <a:t>MSC(Mobile Switching</a:t>
            </a:r>
            <a:r>
              <a:rPr lang="en-US" baseline="0" dirty="0" smtClean="0"/>
              <a:t> Center)</a:t>
            </a:r>
            <a:r>
              <a:rPr lang="en-US" dirty="0" smtClean="0"/>
              <a:t>: </a:t>
            </a:r>
            <a:r>
              <a:rPr lang="en-US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ữ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MS. </a:t>
            </a:r>
            <a:r>
              <a:rPr lang="en-US" baseline="0" dirty="0" err="1" smtClean="0"/>
              <a:t>C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ấ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ă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ê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ao</a:t>
            </a:r>
            <a:r>
              <a:rPr lang="en-US" baseline="0" dirty="0" smtClean="0"/>
              <a:t> di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ă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ý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x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ậ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ù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yến</a:t>
            </a:r>
            <a:r>
              <a:rPr lang="en-US" baseline="0" dirty="0" smtClean="0"/>
              <a:t>. </a:t>
            </a:r>
          </a:p>
          <a:p>
            <a:r>
              <a:rPr lang="en-US" baseline="0" dirty="0" err="1" smtClean="0"/>
              <a:t>B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ú</a:t>
            </a:r>
            <a:r>
              <a:rPr lang="en-US" baseline="0" dirty="0" smtClean="0"/>
              <a:t>(HLR)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ạ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ú</a:t>
            </a:r>
            <a:r>
              <a:rPr lang="en-US" baseline="0" dirty="0" smtClean="0"/>
              <a:t>(VLR)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ổ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ạch</a:t>
            </a:r>
            <a:r>
              <a:rPr lang="en-US" baseline="0" dirty="0" smtClean="0"/>
              <a:t> di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MSC </a:t>
            </a:r>
            <a:r>
              <a:rPr lang="en-US" baseline="0" dirty="0" err="1" smtClean="0"/>
              <a:t>c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ấ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ă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y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uộ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roaming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GSM.</a:t>
            </a:r>
          </a:p>
          <a:p>
            <a:r>
              <a:rPr lang="en-US" baseline="0" dirty="0" smtClean="0"/>
              <a:t>HLR(Home Location Register)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đ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ê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ao</a:t>
            </a:r>
            <a:r>
              <a:rPr lang="en-US" baseline="0" dirty="0" smtClean="0"/>
              <a:t> di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.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HLR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ứ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ầ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á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ườ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uy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ề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S (M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a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ặ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ù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ụ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SC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é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uộ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ự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SC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ị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a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oà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LR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ò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ứ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ề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uê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ịc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ụ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uê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ề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ê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uê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uê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i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ố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ế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MSI (International Mobile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bcriber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dentity)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â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ề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ệ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ố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uê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r>
              <a:rPr lang="en-US" dirty="0" smtClean="0"/>
              <a:t>VLR(Visiting</a:t>
            </a:r>
            <a:r>
              <a:rPr lang="en-US" baseline="0" dirty="0" smtClean="0"/>
              <a:t> Location Register): </a:t>
            </a:r>
            <a:r>
              <a:rPr lang="en-US" baseline="0" dirty="0" err="1" smtClean="0"/>
              <a:t>Chứ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ông</a:t>
            </a:r>
            <a:r>
              <a:rPr lang="en-US" baseline="0" dirty="0" smtClean="0"/>
              <a:t> tin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ê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HLR </a:t>
            </a:r>
            <a:r>
              <a:rPr lang="en-US" baseline="0" dirty="0" err="1" smtClean="0"/>
              <a:t>như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ạ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ặ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MSC.</a:t>
            </a:r>
          </a:p>
          <a:p>
            <a:r>
              <a:rPr lang="en-US" baseline="0" dirty="0" err="1" smtClean="0"/>
              <a:t>AuC</a:t>
            </a:r>
            <a:r>
              <a:rPr lang="en-US" baseline="0" dirty="0" smtClean="0"/>
              <a:t>(Authentication Center) : </a:t>
            </a:r>
            <a:r>
              <a:rPr lang="en-US" baseline="0" dirty="0" err="1" smtClean="0"/>
              <a:t>Chứ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ông</a:t>
            </a:r>
            <a:r>
              <a:rPr lang="en-US" baseline="0" dirty="0" smtClean="0"/>
              <a:t> tin </a:t>
            </a:r>
            <a:r>
              <a:rPr lang="en-US" baseline="0" dirty="0" err="1" smtClean="0"/>
              <a:t>d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ê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quyề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quyề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e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EIR(Equipment Switching Center): </a:t>
            </a:r>
            <a:r>
              <a:rPr lang="en-US" baseline="0" dirty="0" err="1" smtClean="0"/>
              <a:t>Chứ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ông</a:t>
            </a:r>
            <a:r>
              <a:rPr lang="en-US" baseline="0" dirty="0" smtClean="0"/>
              <a:t> tin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IMEI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MS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ạm</a:t>
            </a:r>
            <a:r>
              <a:rPr lang="en-US" baseline="0" dirty="0" smtClean="0"/>
              <a:t> vi </a:t>
            </a:r>
            <a:r>
              <a:rPr lang="en-US" baseline="0" dirty="0" err="1" smtClean="0"/>
              <a:t>qu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MSC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546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5510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ẩ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ó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GSM </a:t>
            </a:r>
            <a:r>
              <a:rPr lang="en-US" baseline="0" dirty="0" err="1" smtClean="0"/>
              <a:t>tù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ộ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o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ê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uyề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 Traffic channel, Control channel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ề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ấ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ó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uồ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ú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ắ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it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ừ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ử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ố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ung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ợ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yề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uồ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ữ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oạ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y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ả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ó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it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n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ữ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ắ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ò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ó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ê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ấ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ìn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è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ê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it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ư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u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ý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ụ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íc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ệ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ò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ỏ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ễ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ù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á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ử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7810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987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456</a:t>
            </a:r>
            <a:r>
              <a:rPr lang="en-US" baseline="0" dirty="0" smtClean="0"/>
              <a:t> bits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chia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8 blocks, </a:t>
            </a:r>
            <a:r>
              <a:rPr lang="en-US" baseline="0" dirty="0" err="1" smtClean="0"/>
              <a:t>mỗi</a:t>
            </a:r>
            <a:r>
              <a:rPr lang="en-US" baseline="0" dirty="0" smtClean="0"/>
              <a:t> block </a:t>
            </a:r>
            <a:r>
              <a:rPr lang="en-US" baseline="0" dirty="0" err="1" smtClean="0"/>
              <a:t>gồm</a:t>
            </a:r>
            <a:r>
              <a:rPr lang="en-US" baseline="0" dirty="0" smtClean="0"/>
              <a:t> 57 bits.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burst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ồm</a:t>
            </a:r>
            <a:r>
              <a:rPr lang="en-US" baseline="0" dirty="0" smtClean="0"/>
              <a:t> 2 bloc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890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8963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481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T=0.3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t rate of 1625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 = 270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83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bi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s (gross data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te)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78703-EA19-467E-8527-DB679DE83E8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372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3CE5-EAE0-4262-B576-894F0FA0B30E}" type="datetime1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081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4B380-561A-43E0-93A9-F2C757D21785}" type="datetime1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559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19A0C-9895-4B1B-AD60-7C550F64BFB3}" type="datetime1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222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A873-C54F-44BE-A0C4-71F7400B8B18}" type="datetime1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9016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09372-6289-40D2-AA99-B5E212812AF5}" type="datetime1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964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795DF-F35E-4271-A25E-3C8BA7230D64}" type="datetime1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69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7EF93-3832-46A3-9331-FBBFC1F0B4EA}" type="datetime1">
              <a:rPr lang="en-US" smtClean="0"/>
              <a:t>3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6690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C92B4-4787-481C-90C1-E96AD2ACD0FF}" type="datetime1">
              <a:rPr lang="en-US" smtClean="0"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477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854C6B-705E-4583-955F-1B5E41DC44BE}" type="datetime1">
              <a:rPr lang="en-US" smtClean="0"/>
              <a:t>3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4356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FA9B8-74DD-4859-ABEB-324681CFD59A}" type="datetime1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129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1FCAA-E6E0-4362-A380-CD164CBDC493}" type="datetime1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473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6442F4-6D39-4BA2-9BF7-95B2F35315CC}" type="datetime1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6926C6-3DD3-4E5E-AE57-DE843B60E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170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png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12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.png"/><Relationship Id="rId9" Type="http://schemas.openxmlformats.org/officeDocument/2006/relationships/image" Target="../media/image11.wmf"/><Relationship Id="rId1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91840" y="326571"/>
            <a:ext cx="57719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Y AN NINH MẠNG VIETTEL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42536" y="2050868"/>
            <a:ext cx="9454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 HÌNH XỬ LÝ TÍN HIỆU TRONG MẠNG GSM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99179" y="3861975"/>
            <a:ext cx="31572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ĐẶNG QUỐC ĐẠT</a:t>
            </a:r>
          </a:p>
          <a:p>
            <a:pPr algn="ctr"/>
            <a:r>
              <a:rPr lang="en-US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– 04/2020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1C699D-7F82-43ED-B14D-CC1B7F535947}" type="datetime1">
              <a:rPr lang="en-US" smtClean="0"/>
              <a:t>3/31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93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ATION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7892" y="1527018"/>
            <a:ext cx="489674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GSM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GMSK.</a:t>
            </a: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GMSK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SK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ọ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Gaussian</a:t>
            </a: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ọ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BF656-772C-46B4-9346-08B45ECE93AC}" type="datetime1">
              <a:rPr lang="en-US" smtClean="0"/>
              <a:t>3/31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10</a:t>
            </a:fld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594" y="3185653"/>
            <a:ext cx="1682151" cy="56071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8787" y="3684480"/>
            <a:ext cx="2267916" cy="12149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79178" y="4418728"/>
            <a:ext cx="3957939" cy="1022689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206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64349"/>
              </p:ext>
            </p:extLst>
          </p:nvPr>
        </p:nvGraphicFramePr>
        <p:xfrm>
          <a:off x="6007100" y="3325813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07100" y="3325813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45979" y="2396337"/>
            <a:ext cx="7105798" cy="185789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020168" y="2751025"/>
            <a:ext cx="330866" cy="34828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330787" y="2539402"/>
            <a:ext cx="366475" cy="38576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330787" y="3466011"/>
            <a:ext cx="366475" cy="385763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339593" y="5317915"/>
            <a:ext cx="32418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88065" y="4759944"/>
            <a:ext cx="3057913" cy="1390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757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C8024FCE-F1F4-403A-B8A8-EB6F762247D7}"/>
              </a:ext>
            </a:extLst>
          </p:cNvPr>
          <p:cNvGrpSpPr/>
          <p:nvPr/>
        </p:nvGrpSpPr>
        <p:grpSpPr>
          <a:xfrm>
            <a:off x="838200" y="1658923"/>
            <a:ext cx="10223835" cy="4008045"/>
            <a:chOff x="903051" y="2241909"/>
            <a:chExt cx="8924235" cy="325856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9FD6B55-852D-4537-A590-587066317952}"/>
                </a:ext>
              </a:extLst>
            </p:cNvPr>
            <p:cNvSpPr txBox="1"/>
            <p:nvPr/>
          </p:nvSpPr>
          <p:spPr>
            <a:xfrm>
              <a:off x="903051" y="3586986"/>
              <a:ext cx="2691697" cy="4754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ỘI DUNG</a:t>
              </a:r>
            </a:p>
          </p:txBody>
        </p:sp>
        <p:graphicFrame>
          <p:nvGraphicFramePr>
            <p:cNvPr id="8" name="Diagram 7">
              <a:extLst>
                <a:ext uri="{FF2B5EF4-FFF2-40B4-BE49-F238E27FC236}">
                  <a16:creationId xmlns:a16="http://schemas.microsoft.com/office/drawing/2014/main" id="{607106A5-EF50-4B59-A77F-1814697674A7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914525170"/>
                </p:ext>
              </p:extLst>
            </p:nvPr>
          </p:nvGraphicFramePr>
          <p:xfrm>
            <a:off x="3297177" y="2241909"/>
            <a:ext cx="6530109" cy="3258566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5B6660F-5515-4C33-AB8D-D28DDEE9D9E0}"/>
                </a:ext>
              </a:extLst>
            </p:cNvPr>
            <p:cNvSpPr txBox="1"/>
            <p:nvPr/>
          </p:nvSpPr>
          <p:spPr>
            <a:xfrm>
              <a:off x="3594748" y="2627421"/>
              <a:ext cx="336097" cy="425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4BF259D-4F7A-48A6-A568-FAC9D81AC6AE}"/>
                </a:ext>
              </a:extLst>
            </p:cNvPr>
            <p:cNvSpPr txBox="1"/>
            <p:nvPr/>
          </p:nvSpPr>
          <p:spPr>
            <a:xfrm>
              <a:off x="3794259" y="3630519"/>
              <a:ext cx="336097" cy="425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3F0F019B-9BCF-480C-8EFC-5802742737DA}"/>
              </a:ext>
            </a:extLst>
          </p:cNvPr>
          <p:cNvSpPr txBox="1"/>
          <p:nvPr/>
        </p:nvSpPr>
        <p:spPr>
          <a:xfrm>
            <a:off x="3921878" y="4576149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8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91840" y="326571"/>
            <a:ext cx="57705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Y AN NINH MẠNG VIETTEL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F3CC9-A5B8-4A1E-B44C-B2448F2EFCBF}" type="datetime1">
              <a:rPr lang="en-US" smtClean="0"/>
              <a:t>3/31/2020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78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80437" y="420337"/>
            <a:ext cx="50292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RÚC MẠNG GSM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852117" y="1895892"/>
            <a:ext cx="603637" cy="7341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I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30571" y="3341546"/>
            <a:ext cx="800620" cy="4572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445591" y="4049654"/>
            <a:ext cx="914400" cy="914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439001" y="2443630"/>
            <a:ext cx="914400" cy="914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6031539" y="4088465"/>
            <a:ext cx="914400" cy="914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I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7692298" y="1519403"/>
            <a:ext cx="914400" cy="914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VL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6747833" y="2703944"/>
            <a:ext cx="914400" cy="914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S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277669" y="3436501"/>
            <a:ext cx="914400" cy="914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S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6104450" y="1553963"/>
            <a:ext cx="914400" cy="914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HL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692298" y="4121026"/>
            <a:ext cx="914400" cy="914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AuC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0" name="Straight Connector 9"/>
          <p:cNvCxnSpPr>
            <a:stCxn id="7" idx="2"/>
            <a:endCxn id="12" idx="0"/>
          </p:cNvCxnSpPr>
          <p:nvPr/>
        </p:nvCxnSpPr>
        <p:spPr>
          <a:xfrm flipH="1">
            <a:off x="1130881" y="2630073"/>
            <a:ext cx="23055" cy="7114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531042" y="3592454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363418" y="2900830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373020" y="3893701"/>
            <a:ext cx="912053" cy="8593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ounded Rectangle 38"/>
          <p:cNvSpPr/>
          <p:nvPr/>
        </p:nvSpPr>
        <p:spPr>
          <a:xfrm>
            <a:off x="3851068" y="1611516"/>
            <a:ext cx="914400" cy="914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SC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0" name="Straight Connector 39"/>
          <p:cNvCxnSpPr>
            <a:endCxn id="18" idx="1"/>
          </p:cNvCxnSpPr>
          <p:nvPr/>
        </p:nvCxnSpPr>
        <p:spPr>
          <a:xfrm flipV="1">
            <a:off x="5212651" y="3161144"/>
            <a:ext cx="1535182" cy="790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endCxn id="18" idx="1"/>
          </p:cNvCxnSpPr>
          <p:nvPr/>
        </p:nvCxnSpPr>
        <p:spPr>
          <a:xfrm>
            <a:off x="4794854" y="2332455"/>
            <a:ext cx="1952979" cy="8286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2094851" y="1348582"/>
            <a:ext cx="42333" cy="38438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 flipV="1">
            <a:off x="2113509" y="5192413"/>
            <a:ext cx="3507026" cy="4720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2149187" y="1345274"/>
            <a:ext cx="3519005" cy="2771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>
            <a:off x="5615025" y="1385340"/>
            <a:ext cx="38756" cy="385427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5896134" y="1322787"/>
            <a:ext cx="49814" cy="39168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5945948" y="1355203"/>
            <a:ext cx="3060713" cy="233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5884185" y="5225170"/>
            <a:ext cx="3104465" cy="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8905845" y="1402965"/>
            <a:ext cx="42333" cy="38438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9425890" y="2681483"/>
            <a:ext cx="2316449" cy="105077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STN, ISDN,…</a:t>
            </a:r>
            <a:endParaRPr lang="en-US" dirty="0"/>
          </a:p>
        </p:txBody>
      </p:sp>
      <p:cxnSp>
        <p:nvCxnSpPr>
          <p:cNvPr id="74" name="Straight Connector 73"/>
          <p:cNvCxnSpPr>
            <a:stCxn id="18" idx="3"/>
            <a:endCxn id="73" idx="2"/>
          </p:cNvCxnSpPr>
          <p:nvPr/>
        </p:nvCxnSpPr>
        <p:spPr>
          <a:xfrm>
            <a:off x="7662233" y="3161144"/>
            <a:ext cx="1763657" cy="457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616418" y="5389666"/>
            <a:ext cx="1085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bile station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2638073" y="5594449"/>
            <a:ext cx="2553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 station subsystem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5980242" y="5570245"/>
            <a:ext cx="3131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twork Switching subsystem</a:t>
            </a:r>
            <a:endParaRPr lang="en-US" dirty="0"/>
          </a:p>
        </p:txBody>
      </p:sp>
      <p:cxnSp>
        <p:nvCxnSpPr>
          <p:cNvPr id="82" name="Straight Connector 81"/>
          <p:cNvCxnSpPr/>
          <p:nvPr/>
        </p:nvCxnSpPr>
        <p:spPr>
          <a:xfrm flipH="1">
            <a:off x="1802641" y="1355203"/>
            <a:ext cx="27698" cy="315165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1472772" y="4720971"/>
            <a:ext cx="609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m</a:t>
            </a:r>
            <a:endParaRPr lang="en-US" dirty="0"/>
          </a:p>
        </p:txBody>
      </p:sp>
      <p:cxnSp>
        <p:nvCxnSpPr>
          <p:cNvPr id="88" name="Straight Connector 87"/>
          <p:cNvCxnSpPr/>
          <p:nvPr/>
        </p:nvCxnSpPr>
        <p:spPr>
          <a:xfrm flipH="1">
            <a:off x="5781244" y="1378579"/>
            <a:ext cx="18782" cy="32282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5606494" y="4708902"/>
            <a:ext cx="388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cxnSp>
        <p:nvCxnSpPr>
          <p:cNvPr id="95" name="Straight Connector 94"/>
          <p:cNvCxnSpPr/>
          <p:nvPr/>
        </p:nvCxnSpPr>
        <p:spPr>
          <a:xfrm>
            <a:off x="3740495" y="2525916"/>
            <a:ext cx="3262" cy="21793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3486700" y="4724322"/>
            <a:ext cx="609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bi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08733-542D-4C70-89EC-327CA92DCEB8}" type="datetime1">
              <a:rPr lang="en-US" smtClean="0"/>
              <a:t>3/31/2020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69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434620" y="314659"/>
            <a:ext cx="69981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 HÌNH XỬ LÝ TÍN HIỆU TRONG MẠNG GSM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93698" y="1528239"/>
            <a:ext cx="1155030" cy="8585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ource encoding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3918514" y="1513000"/>
            <a:ext cx="1086444" cy="85859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hannel encoding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7926173" y="1548835"/>
            <a:ext cx="1337851" cy="81244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urst Assembling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5834961" y="1513000"/>
            <a:ext cx="1300723" cy="87377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terleaving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1170504" y="4446009"/>
            <a:ext cx="1341088" cy="80210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ource decoding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10094027" y="1620332"/>
            <a:ext cx="1337851" cy="69084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odulation</a:t>
            </a:r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7876673" y="4504005"/>
            <a:ext cx="1556085" cy="76344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urst disassembling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5389577" y="4457593"/>
            <a:ext cx="1636295" cy="93417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e-interleaving</a:t>
            </a:r>
            <a:endParaRPr lang="en-US" dirty="0"/>
          </a:p>
        </p:txBody>
      </p:sp>
      <p:sp>
        <p:nvSpPr>
          <p:cNvPr id="52" name="Rectangle 51"/>
          <p:cNvSpPr/>
          <p:nvPr/>
        </p:nvSpPr>
        <p:spPr>
          <a:xfrm>
            <a:off x="3362393" y="4485485"/>
            <a:ext cx="1163279" cy="80210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hannel decoding</a:t>
            </a:r>
            <a:endParaRPr lang="en-US" dirty="0"/>
          </a:p>
        </p:txBody>
      </p:sp>
      <p:sp>
        <p:nvSpPr>
          <p:cNvPr id="53" name="Rectangle 52"/>
          <p:cNvSpPr/>
          <p:nvPr/>
        </p:nvSpPr>
        <p:spPr>
          <a:xfrm>
            <a:off x="9930063" y="4485485"/>
            <a:ext cx="1620823" cy="72991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emodulation</a:t>
            </a:r>
            <a:endParaRPr lang="en-US" dirty="0"/>
          </a:p>
        </p:txBody>
      </p:sp>
      <p:sp>
        <p:nvSpPr>
          <p:cNvPr id="55" name="Rectangle 54"/>
          <p:cNvSpPr/>
          <p:nvPr/>
        </p:nvSpPr>
        <p:spPr>
          <a:xfrm>
            <a:off x="10289300" y="3015398"/>
            <a:ext cx="946485" cy="80210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adio channel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027400" y="1981230"/>
            <a:ext cx="891114" cy="101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5004958" y="1996398"/>
            <a:ext cx="83000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7136397" y="1991356"/>
            <a:ext cx="83000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9264024" y="2003900"/>
            <a:ext cx="83000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10762543" y="2336930"/>
            <a:ext cx="409" cy="6381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10762542" y="3817504"/>
            <a:ext cx="408" cy="634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H="1">
            <a:off x="9432758" y="4925612"/>
            <a:ext cx="497305" cy="150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H="1" flipV="1">
            <a:off x="7010400" y="4940664"/>
            <a:ext cx="86627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H="1">
            <a:off x="4525672" y="4954046"/>
            <a:ext cx="84843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flipH="1">
            <a:off x="2496121" y="4919048"/>
            <a:ext cx="88411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9878B-2675-46A1-B7FA-1E7C9C9948F0}" type="datetime1">
              <a:rPr lang="en-US" smtClean="0"/>
              <a:t>3/31/2020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58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 ENCODING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8029" y="1279973"/>
            <a:ext cx="7242410" cy="32278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95037" y="4812406"/>
            <a:ext cx="4243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0594" y="2142571"/>
            <a:ext cx="430942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ênh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 channel encoding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in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ỗ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ỗ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9CDA9-9658-46CC-9D96-5B8EB5F28971}" type="datetime1">
              <a:rPr lang="en-US" smtClean="0"/>
              <a:t>3/31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83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OLUTIONAL ENCODING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307749" y="4812405"/>
            <a:ext cx="4243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ậ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GS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0080" y="1213069"/>
            <a:ext cx="59159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ập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 convolutional encoding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ỗ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ập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GSM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½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5.</a:t>
            </a: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0521" y="2305476"/>
            <a:ext cx="5851603" cy="23087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080" y="2760593"/>
            <a:ext cx="2219325" cy="8953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0080" y="3669749"/>
            <a:ext cx="4967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189 b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594" y="4380280"/>
            <a:ext cx="6734175" cy="1333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19C22-DBDD-438B-97DE-5CC915AFBDC3}" type="datetime1">
              <a:rPr lang="en-US" smtClean="0"/>
              <a:t>3/31/2020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011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LEAVING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1190" y="1657749"/>
            <a:ext cx="4741469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n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ẽ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 Interleaving 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ắ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its.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ỗ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ố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yề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terleaving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GSM:</a:t>
            </a: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agonal interleaving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peech interleaving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ata interleaving</a:t>
            </a: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ctangular interleaving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ontrol interleaving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1549" y="1694058"/>
            <a:ext cx="6553200" cy="26193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15200" y="4789073"/>
            <a:ext cx="3157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terleaving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GS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2C8E6-A4E5-4F7E-8CBA-060D56077A6B}" type="datetime1">
              <a:rPr lang="en-US" smtClean="0"/>
              <a:t>3/31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84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PING ON A BURST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7231" y="1791265"/>
            <a:ext cx="489674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ẽ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its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ụ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burst)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urst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GSM:</a:t>
            </a: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ormal burst uplink and downlink</a:t>
            </a:r>
          </a:p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chronisatio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urst downlink</a:t>
            </a: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requency correction burst downlink</a:t>
            </a: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andom Access( Shortened burst) uplink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04316" y="3944054"/>
            <a:ext cx="6383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ail bit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65766" y="4005016"/>
            <a:ext cx="6383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ail bit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7047" y="1791265"/>
            <a:ext cx="6834953" cy="22137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7634D-9DAB-48EF-81DA-11C8220D3DD1}" type="datetime1">
              <a:rPr lang="en-US" smtClean="0"/>
              <a:t>3/31/2020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034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40080" y="849085"/>
            <a:ext cx="109108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00594" y="6082937"/>
            <a:ext cx="11341745" cy="13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1925" y="418198"/>
            <a:ext cx="572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2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ENCODING</a:t>
            </a:r>
            <a:endParaRPr lang="en-US" sz="22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994" y="4112"/>
            <a:ext cx="1201783" cy="12017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7892" y="1527018"/>
            <a:ext cx="48967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ụ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it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ị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ifferential encoder.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912113"/>
            <a:ext cx="4485736" cy="79259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00594" y="3851143"/>
            <a:ext cx="46565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RZ: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731921"/>
            <a:ext cx="3874854" cy="9942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1484" y="1494293"/>
            <a:ext cx="6790293" cy="247408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637451" y="4367825"/>
            <a:ext cx="3312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l encoding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F23C5-AAA0-4342-88D4-1CF26B056BEB}" type="datetime1">
              <a:rPr lang="en-US" smtClean="0"/>
              <a:t>3/31/2020</a:t>
            </a:fld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926C6-3DD3-4E5E-AE57-DE843B60E5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765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4</TotalTime>
  <Words>1065</Words>
  <Application>Microsoft Office PowerPoint</Application>
  <PresentationFormat>Widescreen</PresentationFormat>
  <Paragraphs>128</Paragraphs>
  <Slides>1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t Dang</dc:creator>
  <cp:lastModifiedBy>Dat Dang</cp:lastModifiedBy>
  <cp:revision>46</cp:revision>
  <dcterms:created xsi:type="dcterms:W3CDTF">2020-03-27T15:08:05Z</dcterms:created>
  <dcterms:modified xsi:type="dcterms:W3CDTF">2020-03-31T08:07:25Z</dcterms:modified>
</cp:coreProperties>
</file>